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EF0" w:rsidRDefault="00823EF0" w:rsidP="00823EF0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23EF0" w:rsidRDefault="00823EF0" w:rsidP="00823EF0">
      <w:r>
        <w:rPr>
          <w:b/>
        </w:rPr>
        <w:t>Date: 20-Nov-2020</w:t>
      </w:r>
    </w:p>
    <w:p w:rsidR="00823EF0" w:rsidRDefault="00823EF0" w:rsidP="00823EF0">
      <w:pPr>
        <w:rPr>
          <w:b/>
        </w:rPr>
      </w:pPr>
      <w:r>
        <w:rPr>
          <w:b/>
          <w:noProof/>
        </w:rPr>
        <w:drawing>
          <wp:inline distT="0" distB="0" distL="0" distR="0">
            <wp:extent cx="1695450" cy="428625"/>
            <wp:effectExtent l="19050" t="0" r="0" b="0"/>
            <wp:docPr id="39" name="Picture 39" descr="C:\Users\chari\Desktop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1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23EF0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823EF0" w:rsidRDefault="00823EF0" w:rsidP="00823EF0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823EF0" w:rsidTr="00651241">
        <w:tc>
          <w:tcPr>
            <w:tcW w:w="9576" w:type="dxa"/>
          </w:tcPr>
          <w:p w:rsidR="00823EF0" w:rsidRDefault="00823EF0" w:rsidP="00651241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823EF0" w:rsidRDefault="00823EF0" w:rsidP="00651241">
            <w:r>
              <w:t>1 .</w:t>
            </w:r>
            <w:proofErr w:type="gramStart"/>
            <w:r>
              <w:t>Integra</w:t>
            </w:r>
            <w:r w:rsidR="0080032A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="0080032A" w:rsidRPr="0080032A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0310" r:id="rId6"/>
              </w:object>
            </w:r>
            <w:r>
              <w:t xml:space="preserve">is </w:t>
            </w:r>
            <w:r w:rsidR="0080032A" w:rsidRPr="007D382D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311" r:id="rId8"/>
              </w:object>
            </w:r>
            <w:r>
              <w:t>.</w:t>
            </w:r>
          </w:p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0312" r:id="rId10"/>
              </w:object>
            </w:r>
          </w:p>
          <w:p w:rsidR="00823EF0" w:rsidRDefault="00823EF0" w:rsidP="00651241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823EF0" w:rsidRDefault="00823EF0" w:rsidP="00823EF0">
      <w:pPr>
        <w:rPr>
          <w:b/>
        </w:rPr>
      </w:pPr>
    </w:p>
    <w:p w:rsidR="00823EF0" w:rsidRDefault="00823EF0" w:rsidP="00823EF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23EF0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D7222" w:rsidRDefault="001D7222" w:rsidP="001D72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651241">
              <w:rPr>
                <w:position w:val="-24"/>
              </w:rPr>
              <w:object w:dxaOrig="1640" w:dyaOrig="620">
                <v:shape id="_x0000_i1045" type="#_x0000_t75" style="width:81.75pt;height:30.75pt" o:ole="">
                  <v:imagedata r:id="rId11" o:title=""/>
                </v:shape>
                <o:OLEObject Type="Embed" ProgID="Equation.DSMT4" ShapeID="_x0000_i1045" DrawAspect="Content" ObjectID="_1669640313" r:id="rId12"/>
              </w:object>
            </w:r>
          </w:p>
          <w:p w:rsidR="001D7222" w:rsidRDefault="001D7222" w:rsidP="001D7222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651241">
              <w:rPr>
                <w:position w:val="-24"/>
              </w:rPr>
              <w:object w:dxaOrig="1640" w:dyaOrig="620">
                <v:shape id="_x0000_i1046" type="#_x0000_t75" style="width:81.75pt;height:30.75pt" o:ole="">
                  <v:imagedata r:id="rId11" o:title=""/>
                </v:shape>
                <o:OLEObject Type="Embed" ProgID="Equation.DSMT4" ShapeID="_x0000_i1046" DrawAspect="Content" ObjectID="_1669640314" r:id="rId13"/>
              </w:object>
            </w:r>
          </w:p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23EF0" w:rsidRPr="00C644B6" w:rsidTr="00651241">
              <w:tc>
                <w:tcPr>
                  <w:tcW w:w="1838" w:type="dxa"/>
                </w:tcPr>
                <w:p w:rsidR="00823EF0" w:rsidRPr="00C644B6" w:rsidRDefault="00664139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64139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23EF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Pr="00C644B6" w:rsidRDefault="00823EF0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mpare the given differential equation  with </w:t>
                  </w:r>
                  <w:r w:rsidR="0080032A" w:rsidRPr="007D382D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14" o:title=""/>
                      </v:shape>
                      <o:OLEObject Type="Embed" ProgID="Equation.DSMT4" ShapeID="_x0000_i1028" DrawAspect="Content" ObjectID="_1669640315" r:id="rId15"/>
                    </w:object>
                  </w:r>
                </w:p>
              </w:tc>
            </w:tr>
            <w:tr w:rsidR="00823EF0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Default="00823EF0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23EF0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651241">
                    <w:rPr>
                      <w:position w:val="-24"/>
                    </w:rPr>
                    <w:object w:dxaOrig="1640" w:dyaOrig="620">
                      <v:shape id="_x0000_i1029" type="#_x0000_t75" style="width:81.75pt;height:30.75pt" o:ole="">
                        <v:imagedata r:id="rId11" o:title=""/>
                      </v:shape>
                      <o:OLEObject Type="Embed" ProgID="Equation.DSMT4" ShapeID="_x0000_i1029" DrawAspect="Content" ObjectID="_1669640316" r:id="rId16"/>
                    </w:object>
                  </w:r>
                  <w:r>
                    <w:t xml:space="preserve">                                                                                     </w:t>
                  </w:r>
                </w:p>
                <w:p w:rsidR="00823EF0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17" o:title=""/>
                      </v:shape>
                      <o:OLEObject Type="Embed" ProgID="Equation.DSMT4" ShapeID="_x0000_i1030" DrawAspect="Content" ObjectID="_1669640317" r:id="rId18"/>
                    </w:objec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651241">
                    <w:rPr>
                      <w:position w:val="-10"/>
                    </w:rPr>
                    <w:object w:dxaOrig="1800" w:dyaOrig="320">
                      <v:shape id="_x0000_i1031" type="#_x0000_t75" style="width:90pt;height:15.75pt" o:ole="">
                        <v:imagedata r:id="rId19" o:title=""/>
                      </v:shape>
                      <o:OLEObject Type="Embed" ProgID="Equation.DSMT4" ShapeID="_x0000_i1031" DrawAspect="Content" ObjectID="_1669640318" r:id="rId20"/>
                    </w:object>
                  </w:r>
                </w:p>
              </w:tc>
            </w:tr>
          </w:tbl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23EF0" w:rsidRPr="00C644B6" w:rsidTr="00651241">
              <w:tc>
                <w:tcPr>
                  <w:tcW w:w="1838" w:type="dxa"/>
                </w:tcPr>
                <w:p w:rsidR="00823EF0" w:rsidRPr="00C644B6" w:rsidRDefault="00664139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64139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23EF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Default="00823EF0" w:rsidP="00651241">
                  <w:r>
                    <w:lastRenderedPageBreak/>
                    <w:t xml:space="preserve">1. </w:t>
                  </w:r>
                  <w:proofErr w:type="gramStart"/>
                  <w:r>
                    <w:t>Integra</w:t>
                  </w:r>
                  <w:r w:rsidR="0080032A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</w:t>
                  </w:r>
                  <w:r w:rsidR="0080032A" w:rsidRPr="007D382D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0319" r:id="rId22"/>
                    </w:object>
                  </w:r>
                  <w:r>
                    <w:t>is</w:t>
                  </w:r>
                  <w:r w:rsidR="0080032A" w:rsidRPr="00BA6AAC">
                    <w:rPr>
                      <w:position w:val="-6"/>
                    </w:rPr>
                    <w:object w:dxaOrig="499" w:dyaOrig="420">
                      <v:shape id="_x0000_i1033" type="#_x0000_t75" style="width:24.75pt;height:21pt" o:ole="">
                        <v:imagedata r:id="rId23" o:title=""/>
                      </v:shape>
                      <o:OLEObject Type="Embed" ProgID="Equation.DSMT4" ShapeID="_x0000_i1033" DrawAspect="Content" ObjectID="_1669640320" r:id="rId24"/>
                    </w:object>
                  </w:r>
                  <w:r>
                    <w:t>.</w:t>
                  </w:r>
                </w:p>
                <w:p w:rsidR="00823EF0" w:rsidRPr="0025464B" w:rsidRDefault="00823EF0" w:rsidP="00651241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lastRenderedPageBreak/>
                    <w:t xml:space="preserve">2. </w:t>
                  </w:r>
                  <w:r w:rsidRPr="00651241">
                    <w:rPr>
                      <w:position w:val="-24"/>
                    </w:rPr>
                    <w:object w:dxaOrig="1740" w:dyaOrig="660">
                      <v:shape id="_x0000_i1034" type="#_x0000_t75" style="width:87pt;height:33pt" o:ole="">
                        <v:imagedata r:id="rId25" o:title=""/>
                      </v:shape>
                      <o:OLEObject Type="Embed" ProgID="Equation.DSMT4" ShapeID="_x0000_i1034" DrawAspect="Content" ObjectID="_1669640321" r:id="rId26"/>
                    </w:object>
                  </w:r>
                  <w:r>
                    <w:t xml:space="preserve"> </w:t>
                  </w:r>
                </w:p>
              </w:tc>
            </w:tr>
            <w:tr w:rsidR="00823EF0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Default="00823EF0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23EF0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651241">
                    <w:rPr>
                      <w:position w:val="-44"/>
                    </w:rPr>
                    <w:object w:dxaOrig="1140" w:dyaOrig="1300">
                      <v:shape id="_x0000_i1035" type="#_x0000_t75" style="width:57pt;height:65.25pt" o:ole="">
                        <v:imagedata r:id="rId27" o:title=""/>
                      </v:shape>
                      <o:OLEObject Type="Embed" ProgID="Equation.DSMT4" ShapeID="_x0000_i1035" DrawAspect="Content" ObjectID="_1669640322" r:id="rId28"/>
                    </w:object>
                  </w:r>
                  <w:r>
                    <w:t xml:space="preserve"> </w:t>
                  </w:r>
                </w:p>
                <w:p w:rsidR="00823EF0" w:rsidRPr="0025464B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651241">
                    <w:rPr>
                      <w:position w:val="-24"/>
                    </w:rPr>
                    <w:object w:dxaOrig="1640" w:dyaOrig="620">
                      <v:shape id="_x0000_i1036" type="#_x0000_t75" style="width:81.75pt;height:30.75pt" o:ole="">
                        <v:imagedata r:id="rId11" o:title=""/>
                      </v:shape>
                      <o:OLEObject Type="Embed" ProgID="Equation.DSMT4" ShapeID="_x0000_i1036" DrawAspect="Content" ObjectID="_1669640323" r:id="rId29"/>
                    </w:object>
                  </w:r>
                  <w:r>
                    <w:t>is</w:t>
                  </w:r>
                  <w:r w:rsidRPr="00651241">
                    <w:rPr>
                      <w:position w:val="-6"/>
                    </w:rPr>
                    <w:object w:dxaOrig="420" w:dyaOrig="320">
                      <v:shape id="_x0000_i1037" type="#_x0000_t75" style="width:21pt;height:15.75pt" o:ole="">
                        <v:imagedata r:id="rId30" o:title=""/>
                      </v:shape>
                      <o:OLEObject Type="Embed" ProgID="Equation.DSMT4" ShapeID="_x0000_i1037" DrawAspect="Content" ObjectID="_1669640324" r:id="rId31"/>
                    </w:object>
                  </w:r>
                  <w:r>
                    <w:t>.</w:t>
                  </w:r>
                </w:p>
              </w:tc>
            </w:tr>
          </w:tbl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23EF0" w:rsidRPr="00C644B6" w:rsidTr="00651241">
              <w:tc>
                <w:tcPr>
                  <w:tcW w:w="1838" w:type="dxa"/>
                </w:tcPr>
                <w:p w:rsidR="00823EF0" w:rsidRPr="00C644B6" w:rsidRDefault="00664139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64139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23EF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Pr="00370D46" w:rsidRDefault="00823EF0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32" o:title=""/>
                      </v:shape>
                      <o:OLEObject Type="Embed" ProgID="Equation.DSMT4" ShapeID="_x0000_i1038" DrawAspect="Content" ObjectID="_1669640325" r:id="rId33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39" type="#_x0000_t75" style="width:87.75pt;height:21.75pt" o:ole="">
                        <v:imagedata r:id="rId34" o:title=""/>
                      </v:shape>
                      <o:OLEObject Type="Embed" ProgID="Equation.DSMT4" ShapeID="_x0000_i1039" DrawAspect="Content" ObjectID="_1669640326" r:id="rId35"/>
                    </w:object>
                  </w:r>
                </w:p>
              </w:tc>
            </w:tr>
            <w:tr w:rsidR="00823EF0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23EF0" w:rsidRDefault="00823EF0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23EF0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40"/>
                    </w:rPr>
                    <w:object w:dxaOrig="2580" w:dyaOrig="920">
                      <v:shape id="_x0000_i1040" type="#_x0000_t75" style="width:129pt;height:45.75pt" o:ole="">
                        <v:imagedata r:id="rId36" o:title=""/>
                      </v:shape>
                      <o:OLEObject Type="Embed" ProgID="Equation.DSMT4" ShapeID="_x0000_i1040" DrawAspect="Content" ObjectID="_1669640327" r:id="rId37"/>
                    </w:object>
                  </w:r>
                </w:p>
                <w:p w:rsidR="00823EF0" w:rsidRDefault="00823EF0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 in </w:t>
                  </w:r>
                  <w:r w:rsidR="001E05A7" w:rsidRPr="00651241">
                    <w:rPr>
                      <w:position w:val="-16"/>
                    </w:rPr>
                    <w:object w:dxaOrig="1420" w:dyaOrig="440">
                      <v:shape id="_x0000_i1041" type="#_x0000_t75" style="width:71.25pt;height:21.75pt" o:ole="">
                        <v:imagedata r:id="rId38" o:title=""/>
                      </v:shape>
                      <o:OLEObject Type="Embed" ProgID="Equation.DSMT4" ShapeID="_x0000_i1041" DrawAspect="Content" ObjectID="_1669640328" r:id="rId39"/>
                    </w:object>
                  </w:r>
                </w:p>
                <w:p w:rsidR="001E05A7" w:rsidRDefault="005E3BE9" w:rsidP="00651241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4"/>
                    </w:rPr>
                    <w:object w:dxaOrig="5400" w:dyaOrig="5319">
                      <v:shape id="_x0000_i1042" type="#_x0000_t75" style="width:270pt;height:266.25pt" o:ole="">
                        <v:imagedata r:id="rId40" o:title=""/>
                      </v:shape>
                      <o:OLEObject Type="Embed" ProgID="Equation.DSMT4" ShapeID="_x0000_i1042" DrawAspect="Content" ObjectID="_1669640329" r:id="rId41"/>
                    </w:object>
                  </w:r>
                </w:p>
                <w:p w:rsidR="00823EF0" w:rsidRPr="00C644B6" w:rsidRDefault="00823EF0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 general solution of </w:t>
                  </w:r>
                  <w:r w:rsidRPr="00651241">
                    <w:rPr>
                      <w:position w:val="-24"/>
                    </w:rPr>
                    <w:object w:dxaOrig="1300" w:dyaOrig="620">
                      <v:shape id="_x0000_i1043" type="#_x0000_t75" style="width:65.25pt;height:30.75pt" o:ole="">
                        <v:imagedata r:id="rId42" o:title=""/>
                      </v:shape>
                      <o:OLEObject Type="Embed" ProgID="Equation.DSMT4" ShapeID="_x0000_i1043" DrawAspect="Content" ObjectID="_1669640330" r:id="rId43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0"/>
                    </w:rPr>
                    <w:object w:dxaOrig="1080" w:dyaOrig="400">
                      <v:shape id="_x0000_i1044" type="#_x0000_t75" style="width:54pt;height:20.25pt" o:ole="">
                        <v:imagedata r:id="rId44" o:title=""/>
                      </v:shape>
                      <o:OLEObject Type="Embed" ProgID="Equation.DSMT4" ShapeID="_x0000_i1044" DrawAspect="Content" ObjectID="_1669640331" r:id="rId45"/>
                    </w:object>
                  </w:r>
                </w:p>
              </w:tc>
            </w:tr>
          </w:tbl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823EF0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23EF0" w:rsidRDefault="00823EF0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823EF0" w:rsidRDefault="00823EF0" w:rsidP="00823EF0"/>
    <w:p w:rsidR="00823EF0" w:rsidRDefault="00823EF0" w:rsidP="00823EF0"/>
    <w:p w:rsidR="00823EF0" w:rsidRDefault="00823EF0" w:rsidP="00823EF0"/>
    <w:p w:rsidR="00823EF0" w:rsidRPr="00BE7A3F" w:rsidRDefault="00823EF0" w:rsidP="00823EF0"/>
    <w:p w:rsidR="00823EF0" w:rsidRDefault="00823EF0" w:rsidP="00823EF0"/>
    <w:p w:rsidR="00823EF0" w:rsidRPr="00DF4F48" w:rsidRDefault="00823EF0" w:rsidP="00823EF0"/>
    <w:p w:rsidR="00823EF0" w:rsidRDefault="00823EF0" w:rsidP="00823EF0"/>
    <w:p w:rsidR="00823EF0" w:rsidRDefault="00823EF0" w:rsidP="00823EF0"/>
    <w:p w:rsidR="00823EF0" w:rsidRDefault="00823EF0" w:rsidP="00823EF0"/>
    <w:p w:rsidR="00823EF0" w:rsidRDefault="00823EF0" w:rsidP="00823EF0"/>
    <w:p w:rsidR="00823EF0" w:rsidRDefault="00823EF0" w:rsidP="00823EF0"/>
    <w:p w:rsidR="00823EF0" w:rsidRDefault="00823EF0" w:rsidP="00823EF0"/>
    <w:p w:rsidR="00604AC2" w:rsidRDefault="00604AC2"/>
    <w:sectPr w:rsidR="00604AC2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23EF0"/>
    <w:rsid w:val="001D7222"/>
    <w:rsid w:val="001E05A7"/>
    <w:rsid w:val="005E3BE9"/>
    <w:rsid w:val="00604AC2"/>
    <w:rsid w:val="00664139"/>
    <w:rsid w:val="0080032A"/>
    <w:rsid w:val="00823EF0"/>
    <w:rsid w:val="00ED43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3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3EF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3E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EF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6T10:01:00Z</dcterms:created>
  <dcterms:modified xsi:type="dcterms:W3CDTF">2020-12-16T10:29:00Z</dcterms:modified>
</cp:coreProperties>
</file>